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4E5B" w:rsidRDefault="00974AD1">
      <w:pPr>
        <w:rPr>
          <w:sz w:val="24"/>
        </w:rPr>
      </w:pPr>
      <w:r w:rsidRPr="00974AD1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3895725</wp:posOffset>
                </wp:positionH>
                <wp:positionV relativeFrom="paragraph">
                  <wp:posOffset>409575</wp:posOffset>
                </wp:positionV>
                <wp:extent cx="2038350" cy="5048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74AD1" w:rsidRDefault="005666F7">
                            <w:r>
                              <w:t>Homework: Page 251</w:t>
                            </w:r>
                            <w:r w:rsidR="008C66D1">
                              <w:t xml:space="preserve"> #’s 35-</w:t>
                            </w:r>
                            <w:r w:rsidR="00974AD1">
                              <w:t>4</w:t>
                            </w:r>
                            <w:r w:rsidR="008C66D1">
                              <w:t>2</w:t>
                            </w:r>
                            <w:r w:rsidR="001A62FD">
                              <w:t>, 51, 5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06.75pt;margin-top:32.25pt;width:160.5pt;height:3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">
                <v:textbox>
                  <w:txbxContent>
                    <w:p w:rsidR="00974AD1" w:rsidRDefault="005666F7">
                      <w:r>
                        <w:t>Homework: Page 251</w:t>
                      </w:r>
                      <w:bookmarkStart w:id="1" w:name="_GoBack"/>
                      <w:bookmarkEnd w:id="1"/>
                      <w:r w:rsidR="008C66D1">
                        <w:t xml:space="preserve"> #’s 35-</w:t>
                      </w:r>
                      <w:r w:rsidR="00974AD1">
                        <w:t>4</w:t>
                      </w:r>
                      <w:r w:rsidR="008C66D1">
                        <w:t>2</w:t>
                      </w:r>
                      <w:r w:rsidR="001A62FD">
                        <w:t>, 51, 52</w:t>
                      </w:r>
                    </w:p>
                  </w:txbxContent>
                </v:textbox>
              </v:shape>
            </w:pict>
          </mc:Fallback>
        </mc:AlternateContent>
      </w:r>
      <w:r w:rsidR="00DD6851" w:rsidRPr="00DD6851">
        <w:rPr>
          <w:sz w:val="44"/>
        </w:rPr>
        <w:t xml:space="preserve">Calculus Sections 4.1 </w:t>
      </w:r>
      <w:r w:rsidR="008C66D1">
        <w:rPr>
          <w:sz w:val="44"/>
        </w:rPr>
        <w:t>Particular Solutions for Integrals</w:t>
      </w:r>
      <w:r w:rsidR="00DD6851">
        <w:rPr>
          <w:sz w:val="44"/>
        </w:rPr>
        <w:br/>
      </w:r>
      <w:r>
        <w:rPr>
          <w:sz w:val="24"/>
        </w:rPr>
        <w:t>-Use basic integration rules to find antiderivatives.</w:t>
      </w:r>
      <w:r>
        <w:rPr>
          <w:sz w:val="24"/>
        </w:rPr>
        <w:br/>
      </w:r>
      <w:r w:rsidR="00C877A1">
        <w:rPr>
          <w:sz w:val="24"/>
        </w:rPr>
        <w:t>-Find a particular solution of an integral</w:t>
      </w:r>
      <w:r w:rsidR="00DD6851">
        <w:rPr>
          <w:sz w:val="24"/>
        </w:rPr>
        <w:t>.</w:t>
      </w:r>
    </w:p>
    <w:p w:rsidR="00DD6851" w:rsidRDefault="00DD6851">
      <w:pPr>
        <w:rPr>
          <w:sz w:val="24"/>
        </w:rPr>
      </w:pPr>
      <w:r>
        <w:rPr>
          <w:sz w:val="24"/>
        </w:rPr>
        <w:t xml:space="preserve">The constant of integration, C, must be included any time we integrate.  This is because the antiderivative </w:t>
      </w:r>
      <w:r w:rsidR="001A62FD">
        <w:rPr>
          <w:sz w:val="24"/>
        </w:rPr>
        <w:t>is a family of solutions varying by the constant of integration</w:t>
      </w:r>
      <w:r>
        <w:rPr>
          <w:sz w:val="24"/>
        </w:rPr>
        <w:t xml:space="preserve">.  In order to find an actual value for C, you must know </w:t>
      </w:r>
      <w:r w:rsidR="00110E85">
        <w:rPr>
          <w:sz w:val="24"/>
        </w:rPr>
        <w:t xml:space="preserve">an </w:t>
      </w:r>
      <w:r w:rsidR="00110E85">
        <w:rPr>
          <w:b/>
          <w:sz w:val="24"/>
        </w:rPr>
        <w:t>initial condition</w:t>
      </w:r>
      <w:r w:rsidR="00110E85">
        <w:rPr>
          <w:sz w:val="24"/>
        </w:rPr>
        <w:t xml:space="preserve"> so that your antiderivative isn’t a general solution (with +C) but a </w:t>
      </w:r>
      <w:r w:rsidR="00110E85">
        <w:rPr>
          <w:b/>
          <w:sz w:val="24"/>
        </w:rPr>
        <w:t xml:space="preserve">particular solution </w:t>
      </w:r>
      <w:r w:rsidR="00110E85">
        <w:rPr>
          <w:sz w:val="24"/>
        </w:rPr>
        <w:t>where the constant of integration is known.</w:t>
      </w:r>
    </w:p>
    <w:p w:rsidR="00110E85" w:rsidRDefault="00110E85">
      <w:r>
        <w:rPr>
          <w:b/>
          <w:sz w:val="24"/>
        </w:rPr>
        <w:t>Example)</w:t>
      </w:r>
      <w:r>
        <w:rPr>
          <w:b/>
          <w:sz w:val="24"/>
        </w:rPr>
        <w:br/>
      </w:r>
      <w:r>
        <w:rPr>
          <w:sz w:val="24"/>
        </w:rPr>
        <w:t>Find the particular solution that s</w:t>
      </w:r>
      <w:r w:rsidR="008C66D1">
        <w:rPr>
          <w:sz w:val="24"/>
        </w:rPr>
        <w:t>atisfies the initial condition f</w:t>
      </w:r>
      <w:r>
        <w:rPr>
          <w:sz w:val="24"/>
        </w:rPr>
        <w:t>(1) = 0 for</w:t>
      </w:r>
      <w:r w:rsidR="008C66D1">
        <w:t xml:space="preserve">  </w:t>
      </w:r>
      <m:oMath>
        <m:r>
          <w:rPr>
            <w:rFonts w:ascii="Cambria Math" w:hAnsi="Cambria Math"/>
          </w:rPr>
          <m:t>f '(x)</m:t>
        </m:r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</w:rPr>
          <m:t>,  x&gt;0.</m:t>
        </m:r>
      </m:oMath>
    </w:p>
    <w:p w:rsidR="00110E85" w:rsidRDefault="00110E85">
      <w:pPr>
        <w:rPr>
          <w:sz w:val="24"/>
        </w:rPr>
      </w:pPr>
    </w:p>
    <w:p w:rsidR="00110E85" w:rsidRDefault="00110E85">
      <w:pPr>
        <w:rPr>
          <w:sz w:val="24"/>
        </w:rPr>
      </w:pPr>
    </w:p>
    <w:p w:rsidR="00110E85" w:rsidRDefault="00110E85">
      <w:pPr>
        <w:rPr>
          <w:sz w:val="24"/>
        </w:rPr>
      </w:pPr>
    </w:p>
    <w:p w:rsidR="00110E85" w:rsidRDefault="00110E85">
      <w:pPr>
        <w:rPr>
          <w:sz w:val="24"/>
        </w:rPr>
      </w:pPr>
    </w:p>
    <w:p w:rsidR="00110E85" w:rsidRDefault="00110E85">
      <w:pPr>
        <w:rPr>
          <w:sz w:val="24"/>
        </w:rPr>
      </w:pPr>
    </w:p>
    <w:p w:rsidR="00110E85" w:rsidRDefault="00110E85">
      <w:pPr>
        <w:rPr>
          <w:sz w:val="24"/>
        </w:rPr>
      </w:pPr>
    </w:p>
    <w:p w:rsidR="00110E85" w:rsidRDefault="00110E85">
      <w:pPr>
        <w:rPr>
          <w:sz w:val="24"/>
        </w:rPr>
      </w:pPr>
    </w:p>
    <w:p w:rsidR="00110E85" w:rsidRPr="00110E85" w:rsidRDefault="00356D85">
      <w:pPr>
        <w:rPr>
          <w:sz w:val="24"/>
        </w:rPr>
      </w:pPr>
      <w:r>
        <w:rPr>
          <w:sz w:val="24"/>
        </w:rPr>
        <w:t>Find the particular solution</w:t>
      </w:r>
      <w:bookmarkStart w:id="0" w:name="_GoBack"/>
      <w:bookmarkEnd w:id="0"/>
      <w:r w:rsidR="00B87FD6">
        <w:rPr>
          <w:sz w:val="24"/>
        </w:rPr>
        <w:t xml:space="preserve"> given the following conditions: </w:t>
      </w:r>
      <w:r w:rsidR="00B87FD6" w:rsidRPr="0031722B">
        <w:rPr>
          <w:position w:val="-10"/>
        </w:rPr>
        <w:object w:dxaOrig="3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15.75pt" o:ole="">
            <v:imagedata r:id="rId5" o:title=""/>
          </v:shape>
          <o:OLEObject Type="Embed" ProgID="Equation.DSMT4" ShapeID="_x0000_i1025" DrawAspect="Content" ObjectID="_1537615145" r:id="rId6"/>
        </w:object>
      </w:r>
      <w:r w:rsidR="00B87FD6">
        <w:t>.</w:t>
      </w:r>
    </w:p>
    <w:sectPr w:rsidR="00110E85" w:rsidRPr="00110E85" w:rsidSect="00DD685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6851"/>
    <w:rsid w:val="00110E85"/>
    <w:rsid w:val="001811D2"/>
    <w:rsid w:val="001A62FD"/>
    <w:rsid w:val="00356D85"/>
    <w:rsid w:val="005666F7"/>
    <w:rsid w:val="005B5123"/>
    <w:rsid w:val="008C66D1"/>
    <w:rsid w:val="00974AD1"/>
    <w:rsid w:val="00A10316"/>
    <w:rsid w:val="00B44E5B"/>
    <w:rsid w:val="00B87FD6"/>
    <w:rsid w:val="00C877A1"/>
    <w:rsid w:val="00DD68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74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4AD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C66D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74A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4AD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C66D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12</Words>
  <Characters>63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7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cp:lastPrinted>2016-10-10T19:07:00Z</cp:lastPrinted>
  <dcterms:created xsi:type="dcterms:W3CDTF">2016-10-10T18:03:00Z</dcterms:created>
  <dcterms:modified xsi:type="dcterms:W3CDTF">2016-10-10T19:32:00Z</dcterms:modified>
</cp:coreProperties>
</file>